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sldIdLst>
    <p:sldId id="288" r:id="rId5"/>
    <p:sldId id="264" r:id="rId6"/>
    <p:sldId id="265" r:id="rId7"/>
    <p:sldId id="266" r:id="rId8"/>
    <p:sldId id="267" r:id="rId9"/>
    <p:sldId id="268" r:id="rId10"/>
    <p:sldId id="272" r:id="rId11"/>
    <p:sldId id="273" r:id="rId12"/>
    <p:sldId id="274" r:id="rId13"/>
    <p:sldId id="275" r:id="rId14"/>
    <p:sldId id="276" r:id="rId15"/>
    <p:sldId id="277" r:id="rId16"/>
    <p:sldId id="289" r:id="rId17"/>
    <p:sldId id="278" r:id="rId18"/>
    <p:sldId id="279" r:id="rId19"/>
    <p:sldId id="280" r:id="rId20"/>
    <p:sldId id="281" r:id="rId21"/>
    <p:sldId id="287" r:id="rId22"/>
    <p:sldId id="282" r:id="rId23"/>
    <p:sldId id="283" r:id="rId24"/>
    <p:sldId id="284" r:id="rId25"/>
    <p:sldId id="285" r:id="rId26"/>
    <p:sldId id="286" r:id="rId27"/>
    <p:sldId id="290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wrence Fulton" initials="LF" lastIdx="0" clrIdx="0">
    <p:extLst>
      <p:ext uri="{19B8F6BF-5375-455C-9EA6-DF929625EA0E}">
        <p15:presenceInfo xmlns:p15="http://schemas.microsoft.com/office/powerpoint/2012/main" userId="d76a3210fa044d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07" autoAdjust="0"/>
    <p:restoredTop sz="94660"/>
  </p:normalViewPr>
  <p:slideViewPr>
    <p:cSldViewPr>
      <p:cViewPr varScale="1">
        <p:scale>
          <a:sx n="80" d="100"/>
          <a:sy n="80" d="100"/>
        </p:scale>
        <p:origin x="1310" y="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ulton, Lawrence V" userId="bbff37b9-5e5f-4560-9faf-d047fed45e06" providerId="ADAL" clId="{5B816632-861B-4021-A5D2-65FDD37FCB5D}"/>
    <pc:docChg chg="undo custSel modSld">
      <pc:chgData name="Fulton, Lawrence V" userId="bbff37b9-5e5f-4560-9faf-d047fed45e06" providerId="ADAL" clId="{5B816632-861B-4021-A5D2-65FDD37FCB5D}" dt="2020-07-24T00:23:49.037" v="10" actId="14100"/>
      <pc:docMkLst>
        <pc:docMk/>
      </pc:docMkLst>
      <pc:sldChg chg="modSp mod">
        <pc:chgData name="Fulton, Lawrence V" userId="bbff37b9-5e5f-4560-9faf-d047fed45e06" providerId="ADAL" clId="{5B816632-861B-4021-A5D2-65FDD37FCB5D}" dt="2020-07-23T23:29:59.371" v="9" actId="20577"/>
        <pc:sldMkLst>
          <pc:docMk/>
          <pc:sldMk cId="0" sldId="275"/>
        </pc:sldMkLst>
        <pc:spChg chg="mod">
          <ac:chgData name="Fulton, Lawrence V" userId="bbff37b9-5e5f-4560-9faf-d047fed45e06" providerId="ADAL" clId="{5B816632-861B-4021-A5D2-65FDD37FCB5D}" dt="2020-07-23T23:29:59.371" v="9" actId="20577"/>
          <ac:spMkLst>
            <pc:docMk/>
            <pc:sldMk cId="0" sldId="275"/>
            <ac:spMk id="3" creationId="{00000000-0000-0000-0000-000000000000}"/>
          </ac:spMkLst>
        </pc:spChg>
      </pc:sldChg>
      <pc:sldChg chg="modSp mod">
        <pc:chgData name="Fulton, Lawrence V" userId="bbff37b9-5e5f-4560-9faf-d047fed45e06" providerId="ADAL" clId="{5B816632-861B-4021-A5D2-65FDD37FCB5D}" dt="2020-07-24T00:23:49.037" v="10" actId="14100"/>
        <pc:sldMkLst>
          <pc:docMk/>
          <pc:sldMk cId="1509134293" sldId="290"/>
        </pc:sldMkLst>
        <pc:spChg chg="mod">
          <ac:chgData name="Fulton, Lawrence V" userId="bbff37b9-5e5f-4560-9faf-d047fed45e06" providerId="ADAL" clId="{5B816632-861B-4021-A5D2-65FDD37FCB5D}" dt="2020-07-24T00:23:49.037" v="10" actId="14100"/>
          <ac:spMkLst>
            <pc:docMk/>
            <pc:sldMk cId="1509134293" sldId="290"/>
            <ac:spMk id="5" creationId="{00000000-0000-0000-0000-000000000000}"/>
          </ac:spMkLst>
        </pc:spChg>
      </pc:sldChg>
    </pc:docChg>
  </pc:docChgLst>
  <pc:docChgLst>
    <pc:chgData name="Lawrence Fulton" userId="bbff37b9-5e5f-4560-9faf-d047fed45e06" providerId="ADAL" clId="{07C216D6-5A21-48FF-A1E8-60ED951D9708}"/>
    <pc:docChg chg="custSel modSld">
      <pc:chgData name="Lawrence Fulton" userId="bbff37b9-5e5f-4560-9faf-d047fed45e06" providerId="ADAL" clId="{07C216D6-5A21-48FF-A1E8-60ED951D9708}" dt="2018-12-21T02:49:15.017" v="19" actId="13926"/>
      <pc:docMkLst>
        <pc:docMk/>
      </pc:docMkLst>
      <pc:sldChg chg="modSp">
        <pc:chgData name="Lawrence Fulton" userId="bbff37b9-5e5f-4560-9faf-d047fed45e06" providerId="ADAL" clId="{07C216D6-5A21-48FF-A1E8-60ED951D9708}" dt="2018-12-21T02:45:37.202" v="18" actId="1076"/>
        <pc:sldMkLst>
          <pc:docMk/>
          <pc:sldMk cId="0" sldId="267"/>
        </pc:sldMkLst>
        <pc:graphicFrameChg chg="mod">
          <ac:chgData name="Lawrence Fulton" userId="bbff37b9-5e5f-4560-9faf-d047fed45e06" providerId="ADAL" clId="{07C216D6-5A21-48FF-A1E8-60ED951D9708}" dt="2018-12-21T02:45:37.202" v="18" actId="1076"/>
          <ac:graphicFrameMkLst>
            <pc:docMk/>
            <pc:sldMk cId="0" sldId="267"/>
            <ac:graphicFrameMk id="3074" creationId="{00000000-0000-0000-0000-000000000000}"/>
          </ac:graphicFrameMkLst>
        </pc:graphicFrameChg>
      </pc:sldChg>
      <pc:sldChg chg="modSp">
        <pc:chgData name="Lawrence Fulton" userId="bbff37b9-5e5f-4560-9faf-d047fed45e06" providerId="ADAL" clId="{07C216D6-5A21-48FF-A1E8-60ED951D9708}" dt="2018-12-21T02:49:15.017" v="19" actId="13926"/>
        <pc:sldMkLst>
          <pc:docMk/>
          <pc:sldMk cId="0" sldId="275"/>
        </pc:sldMkLst>
        <pc:spChg chg="mod">
          <ac:chgData name="Lawrence Fulton" userId="bbff37b9-5e5f-4560-9faf-d047fed45e06" providerId="ADAL" clId="{07C216D6-5A21-48FF-A1E8-60ED951D9708}" dt="2018-12-21T02:49:15.017" v="19" actId="13926"/>
          <ac:spMkLst>
            <pc:docMk/>
            <pc:sldMk cId="0" sldId="275"/>
            <ac:spMk id="2" creationId="{00000000-0000-0000-0000-000000000000}"/>
          </ac:spMkLst>
        </pc:spChg>
      </pc:sldChg>
      <pc:sldChg chg="addSp delSp modSp">
        <pc:chgData name="Lawrence Fulton" userId="bbff37b9-5e5f-4560-9faf-d047fed45e06" providerId="ADAL" clId="{07C216D6-5A21-48FF-A1E8-60ED951D9708}" dt="2018-12-21T01:55:36.554" v="17" actId="1076"/>
        <pc:sldMkLst>
          <pc:docMk/>
          <pc:sldMk cId="4024766171" sldId="288"/>
        </pc:sldMkLst>
        <pc:spChg chg="del">
          <ac:chgData name="Lawrence Fulton" userId="bbff37b9-5e5f-4560-9faf-d047fed45e06" providerId="ADAL" clId="{07C216D6-5A21-48FF-A1E8-60ED951D9708}" dt="2018-12-21T01:55:26.658" v="0" actId="478"/>
          <ac:spMkLst>
            <pc:docMk/>
            <pc:sldMk cId="4024766171" sldId="288"/>
            <ac:spMk id="2" creationId="{00000000-0000-0000-0000-000000000000}"/>
          </ac:spMkLst>
        </pc:spChg>
        <pc:spChg chg="add mod">
          <ac:chgData name="Lawrence Fulton" userId="bbff37b9-5e5f-4560-9faf-d047fed45e06" providerId="ADAL" clId="{07C216D6-5A21-48FF-A1E8-60ED951D9708}" dt="2018-12-21T01:55:36.554" v="17" actId="1076"/>
          <ac:spMkLst>
            <pc:docMk/>
            <pc:sldMk cId="4024766171" sldId="288"/>
            <ac:spMk id="4" creationId="{10DC4626-33DD-4FA5-A371-91D6CEDB1C82}"/>
          </ac:spMkLst>
        </pc:spChg>
      </pc:sldChg>
    </pc:docChg>
  </pc:docChgLst>
  <pc:docChgLst>
    <pc:chgData name="Lawrence Fulton" userId="bbff37b9-5e5f-4560-9faf-d047fed45e06" providerId="ADAL" clId="{0E68418B-87C1-4CBE-ACC7-21138453E0E7}"/>
    <pc:docChg chg="undo custSel modSld">
      <pc:chgData name="Lawrence Fulton" userId="bbff37b9-5e5f-4560-9faf-d047fed45e06" providerId="ADAL" clId="{0E68418B-87C1-4CBE-ACC7-21138453E0E7}" dt="2020-01-03T23:50:48.951" v="172"/>
      <pc:docMkLst>
        <pc:docMk/>
      </pc:docMkLst>
      <pc:sldChg chg="addSp delSp modSp">
        <pc:chgData name="Lawrence Fulton" userId="bbff37b9-5e5f-4560-9faf-d047fed45e06" providerId="ADAL" clId="{0E68418B-87C1-4CBE-ACC7-21138453E0E7}" dt="2020-01-03T23:31:27.175" v="37" actId="478"/>
        <pc:sldMkLst>
          <pc:docMk/>
          <pc:sldMk cId="0" sldId="265"/>
        </pc:sldMkLst>
        <pc:spChg chg="del mod">
          <ac:chgData name="Lawrence Fulton" userId="bbff37b9-5e5f-4560-9faf-d047fed45e06" providerId="ADAL" clId="{0E68418B-87C1-4CBE-ACC7-21138453E0E7}" dt="2020-01-03T23:31:27.175" v="37" actId="478"/>
          <ac:spMkLst>
            <pc:docMk/>
            <pc:sldMk cId="0" sldId="265"/>
            <ac:spMk id="2" creationId="{00000000-0000-0000-0000-000000000000}"/>
          </ac:spMkLst>
        </pc:spChg>
        <pc:spChg chg="add del">
          <ac:chgData name="Lawrence Fulton" userId="bbff37b9-5e5f-4560-9faf-d047fed45e06" providerId="ADAL" clId="{0E68418B-87C1-4CBE-ACC7-21138453E0E7}" dt="2020-01-03T23:28:47.771" v="1" actId="478"/>
          <ac:spMkLst>
            <pc:docMk/>
            <pc:sldMk cId="0" sldId="265"/>
            <ac:spMk id="3" creationId="{E75B07CD-6452-48EB-A8FE-1C656A4DE6A0}"/>
          </ac:spMkLst>
        </pc:spChg>
      </pc:sldChg>
      <pc:sldChg chg="modSp">
        <pc:chgData name="Lawrence Fulton" userId="bbff37b9-5e5f-4560-9faf-d047fed45e06" providerId="ADAL" clId="{0E68418B-87C1-4CBE-ACC7-21138453E0E7}" dt="2020-01-03T23:34:28.118" v="44" actId="1076"/>
        <pc:sldMkLst>
          <pc:docMk/>
          <pc:sldMk cId="0" sldId="266"/>
        </pc:sldMkLst>
        <pc:spChg chg="mod">
          <ac:chgData name="Lawrence Fulton" userId="bbff37b9-5e5f-4560-9faf-d047fed45e06" providerId="ADAL" clId="{0E68418B-87C1-4CBE-ACC7-21138453E0E7}" dt="2020-01-03T23:34:28.118" v="44" actId="1076"/>
          <ac:spMkLst>
            <pc:docMk/>
            <pc:sldMk cId="0" sldId="266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34:12.154" v="40"/>
        <pc:sldMkLst>
          <pc:docMk/>
          <pc:sldMk cId="0" sldId="267"/>
        </pc:sldMkLst>
        <pc:spChg chg="mod">
          <ac:chgData name="Lawrence Fulton" userId="bbff37b9-5e5f-4560-9faf-d047fed45e06" providerId="ADAL" clId="{0E68418B-87C1-4CBE-ACC7-21138453E0E7}" dt="2020-01-03T23:34:12.154" v="40"/>
          <ac:spMkLst>
            <pc:docMk/>
            <pc:sldMk cId="0" sldId="267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36:04.382" v="45"/>
        <pc:sldMkLst>
          <pc:docMk/>
          <pc:sldMk cId="0" sldId="268"/>
        </pc:sldMkLst>
        <pc:spChg chg="mod">
          <ac:chgData name="Lawrence Fulton" userId="bbff37b9-5e5f-4560-9faf-d047fed45e06" providerId="ADAL" clId="{0E68418B-87C1-4CBE-ACC7-21138453E0E7}" dt="2020-01-03T23:36:04.382" v="45"/>
          <ac:spMkLst>
            <pc:docMk/>
            <pc:sldMk cId="0" sldId="268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37:30.311" v="46"/>
        <pc:sldMkLst>
          <pc:docMk/>
          <pc:sldMk cId="0" sldId="273"/>
        </pc:sldMkLst>
        <pc:spChg chg="mod">
          <ac:chgData name="Lawrence Fulton" userId="bbff37b9-5e5f-4560-9faf-d047fed45e06" providerId="ADAL" clId="{0E68418B-87C1-4CBE-ACC7-21138453E0E7}" dt="2020-01-03T23:37:30.311" v="46"/>
          <ac:spMkLst>
            <pc:docMk/>
            <pc:sldMk cId="0" sldId="273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38:39.165" v="47"/>
        <pc:sldMkLst>
          <pc:docMk/>
          <pc:sldMk cId="0" sldId="274"/>
        </pc:sldMkLst>
        <pc:spChg chg="mod">
          <ac:chgData name="Lawrence Fulton" userId="bbff37b9-5e5f-4560-9faf-d047fed45e06" providerId="ADAL" clId="{0E68418B-87C1-4CBE-ACC7-21138453E0E7}" dt="2020-01-03T23:38:39.165" v="47"/>
          <ac:spMkLst>
            <pc:docMk/>
            <pc:sldMk cId="0" sldId="274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42:39.076" v="59" actId="20577"/>
        <pc:sldMkLst>
          <pc:docMk/>
          <pc:sldMk cId="0" sldId="275"/>
        </pc:sldMkLst>
        <pc:spChg chg="mod">
          <ac:chgData name="Lawrence Fulton" userId="bbff37b9-5e5f-4560-9faf-d047fed45e06" providerId="ADAL" clId="{0E68418B-87C1-4CBE-ACC7-21138453E0E7}" dt="2020-01-03T23:42:39.076" v="59" actId="20577"/>
          <ac:spMkLst>
            <pc:docMk/>
            <pc:sldMk cId="0" sldId="275"/>
            <ac:spMk id="3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44:05.634" v="65" actId="6549"/>
        <pc:sldMkLst>
          <pc:docMk/>
          <pc:sldMk cId="0" sldId="277"/>
        </pc:sldMkLst>
        <pc:spChg chg="mod">
          <ac:chgData name="Lawrence Fulton" userId="bbff37b9-5e5f-4560-9faf-d047fed45e06" providerId="ADAL" clId="{0E68418B-87C1-4CBE-ACC7-21138453E0E7}" dt="2020-01-03T23:44:05.634" v="65" actId="6549"/>
          <ac:spMkLst>
            <pc:docMk/>
            <pc:sldMk cId="0" sldId="277"/>
            <ac:spMk id="5" creationId="{00000000-0000-0000-0000-000000000000}"/>
          </ac:spMkLst>
        </pc:spChg>
      </pc:sldChg>
      <pc:sldChg chg="addSp modSp">
        <pc:chgData name="Lawrence Fulton" userId="bbff37b9-5e5f-4560-9faf-d047fed45e06" providerId="ADAL" clId="{0E68418B-87C1-4CBE-ACC7-21138453E0E7}" dt="2020-01-03T23:46:13.801" v="118" actId="403"/>
        <pc:sldMkLst>
          <pc:docMk/>
          <pc:sldMk cId="0" sldId="279"/>
        </pc:sldMkLst>
        <pc:spChg chg="add mod">
          <ac:chgData name="Lawrence Fulton" userId="bbff37b9-5e5f-4560-9faf-d047fed45e06" providerId="ADAL" clId="{0E68418B-87C1-4CBE-ACC7-21138453E0E7}" dt="2020-01-03T23:46:13.801" v="118" actId="403"/>
          <ac:spMkLst>
            <pc:docMk/>
            <pc:sldMk cId="0" sldId="279"/>
            <ac:spMk id="2" creationId="{A38D87CC-A9A4-49E2-A5F1-81714CC41F3D}"/>
          </ac:spMkLst>
        </pc:spChg>
      </pc:sldChg>
      <pc:sldChg chg="modSp">
        <pc:chgData name="Lawrence Fulton" userId="bbff37b9-5e5f-4560-9faf-d047fed45e06" providerId="ADAL" clId="{0E68418B-87C1-4CBE-ACC7-21138453E0E7}" dt="2020-01-03T23:49:37.686" v="171"/>
        <pc:sldMkLst>
          <pc:docMk/>
          <pc:sldMk cId="0" sldId="280"/>
        </pc:sldMkLst>
        <pc:spChg chg="mod">
          <ac:chgData name="Lawrence Fulton" userId="bbff37b9-5e5f-4560-9faf-d047fed45e06" providerId="ADAL" clId="{0E68418B-87C1-4CBE-ACC7-21138453E0E7}" dt="2020-01-03T23:49:37.686" v="171"/>
          <ac:spMkLst>
            <pc:docMk/>
            <pc:sldMk cId="0" sldId="280"/>
            <ac:spMk id="2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44:37.975" v="114" actId="20577"/>
        <pc:sldMkLst>
          <pc:docMk/>
          <pc:sldMk cId="3242934215" sldId="289"/>
        </pc:sldMkLst>
        <pc:spChg chg="mod">
          <ac:chgData name="Lawrence Fulton" userId="bbff37b9-5e5f-4560-9faf-d047fed45e06" providerId="ADAL" clId="{0E68418B-87C1-4CBE-ACC7-21138453E0E7}" dt="2020-01-03T23:44:37.975" v="114" actId="20577"/>
          <ac:spMkLst>
            <pc:docMk/>
            <pc:sldMk cId="3242934215" sldId="289"/>
            <ac:spMk id="3" creationId="{00000000-0000-0000-0000-000000000000}"/>
          </ac:spMkLst>
        </pc:spChg>
      </pc:sldChg>
      <pc:sldChg chg="modSp">
        <pc:chgData name="Lawrence Fulton" userId="bbff37b9-5e5f-4560-9faf-d047fed45e06" providerId="ADAL" clId="{0E68418B-87C1-4CBE-ACC7-21138453E0E7}" dt="2020-01-03T23:50:48.951" v="172"/>
        <pc:sldMkLst>
          <pc:docMk/>
          <pc:sldMk cId="1509134293" sldId="290"/>
        </pc:sldMkLst>
        <pc:spChg chg="mod">
          <ac:chgData name="Lawrence Fulton" userId="bbff37b9-5e5f-4560-9faf-d047fed45e06" providerId="ADAL" clId="{0E68418B-87C1-4CBE-ACC7-21138453E0E7}" dt="2020-01-03T23:50:48.951" v="172"/>
          <ac:spMkLst>
            <pc:docMk/>
            <pc:sldMk cId="1509134293" sldId="290"/>
            <ac:spMk id="6" creationId="{00000000-0000-0000-0000-000000000000}"/>
          </ac:spMkLst>
        </pc:spChg>
      </pc:sldChg>
    </pc:docChg>
  </pc:docChgLst>
  <pc:docChgLst>
    <pc:chgData name="Fulton, Lawrence V" userId="bbff37b9-5e5f-4560-9faf-d047fed45e06" providerId="ADAL" clId="{0E68418B-87C1-4CBE-ACC7-21138453E0E7}"/>
    <pc:docChg chg="modSld">
      <pc:chgData name="Fulton, Lawrence V" userId="bbff37b9-5e5f-4560-9faf-d047fed45e06" providerId="ADAL" clId="{0E68418B-87C1-4CBE-ACC7-21138453E0E7}" dt="2020-01-04T02:28:16.209" v="83" actId="14100"/>
      <pc:docMkLst>
        <pc:docMk/>
      </pc:docMkLst>
      <pc:sldChg chg="addSp modSp">
        <pc:chgData name="Fulton, Lawrence V" userId="bbff37b9-5e5f-4560-9faf-d047fed45e06" providerId="ADAL" clId="{0E68418B-87C1-4CBE-ACC7-21138453E0E7}" dt="2020-01-04T02:20:27.774" v="33" actId="1076"/>
        <pc:sldMkLst>
          <pc:docMk/>
          <pc:sldMk cId="0" sldId="275"/>
        </pc:sldMkLst>
        <pc:spChg chg="mod">
          <ac:chgData name="Fulton, Lawrence V" userId="bbff37b9-5e5f-4560-9faf-d047fed45e06" providerId="ADAL" clId="{0E68418B-87C1-4CBE-ACC7-21138453E0E7}" dt="2020-01-04T02:19:56.258" v="18" actId="20577"/>
          <ac:spMkLst>
            <pc:docMk/>
            <pc:sldMk cId="0" sldId="275"/>
            <ac:spMk id="3" creationId="{00000000-0000-0000-0000-000000000000}"/>
          </ac:spMkLst>
        </pc:spChg>
        <pc:spChg chg="add mod">
          <ac:chgData name="Fulton, Lawrence V" userId="bbff37b9-5e5f-4560-9faf-d047fed45e06" providerId="ADAL" clId="{0E68418B-87C1-4CBE-ACC7-21138453E0E7}" dt="2020-01-04T02:19:32.427" v="17" actId="1076"/>
          <ac:spMkLst>
            <pc:docMk/>
            <pc:sldMk cId="0" sldId="275"/>
            <ac:spMk id="4" creationId="{F51D15E3-4E15-4C45-A509-D33E6484C5E1}"/>
          </ac:spMkLst>
        </pc:spChg>
        <pc:spChg chg="add mod">
          <ac:chgData name="Fulton, Lawrence V" userId="bbff37b9-5e5f-4560-9faf-d047fed45e06" providerId="ADAL" clId="{0E68418B-87C1-4CBE-ACC7-21138453E0E7}" dt="2020-01-04T02:20:27.774" v="33" actId="1076"/>
          <ac:spMkLst>
            <pc:docMk/>
            <pc:sldMk cId="0" sldId="275"/>
            <ac:spMk id="7" creationId="{D714A642-7E01-4CA4-997F-245E3EB263C9}"/>
          </ac:spMkLst>
        </pc:spChg>
      </pc:sldChg>
      <pc:sldChg chg="addSp modSp">
        <pc:chgData name="Fulton, Lawrence V" userId="bbff37b9-5e5f-4560-9faf-d047fed45e06" providerId="ADAL" clId="{0E68418B-87C1-4CBE-ACC7-21138453E0E7}" dt="2020-01-04T02:26:51.468" v="80" actId="1076"/>
        <pc:sldMkLst>
          <pc:docMk/>
          <pc:sldMk cId="0" sldId="279"/>
        </pc:sldMkLst>
        <pc:spChg chg="add mod">
          <ac:chgData name="Fulton, Lawrence V" userId="bbff37b9-5e5f-4560-9faf-d047fed45e06" providerId="ADAL" clId="{0E68418B-87C1-4CBE-ACC7-21138453E0E7}" dt="2020-01-04T02:26:51.468" v="80" actId="1076"/>
          <ac:spMkLst>
            <pc:docMk/>
            <pc:sldMk cId="0" sldId="279"/>
            <ac:spMk id="3" creationId="{A5A4CE00-D9C1-4958-979C-42F50B23B1A6}"/>
          </ac:spMkLst>
        </pc:spChg>
      </pc:sldChg>
      <pc:sldChg chg="modSp">
        <pc:chgData name="Fulton, Lawrence V" userId="bbff37b9-5e5f-4560-9faf-d047fed45e06" providerId="ADAL" clId="{0E68418B-87C1-4CBE-ACC7-21138453E0E7}" dt="2020-01-04T02:28:16.209" v="83" actId="14100"/>
        <pc:sldMkLst>
          <pc:docMk/>
          <pc:sldMk cId="0" sldId="280"/>
        </pc:sldMkLst>
        <pc:graphicFrameChg chg="mod">
          <ac:chgData name="Fulton, Lawrence V" userId="bbff37b9-5e5f-4560-9faf-d047fed45e06" providerId="ADAL" clId="{0E68418B-87C1-4CBE-ACC7-21138453E0E7}" dt="2020-01-04T02:28:16.209" v="83" actId="14100"/>
          <ac:graphicFrameMkLst>
            <pc:docMk/>
            <pc:sldMk cId="0" sldId="280"/>
            <ac:graphicFrameMk id="1536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54A748-A504-4E5B-BD6F-B41E6868E1B2}" type="datetimeFigureOut">
              <a:rPr lang="en-US"/>
              <a:pPr>
                <a:defRPr/>
              </a:pPr>
              <a:t>7/2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19DB86-E8D0-4C3B-B057-0D3AD18FF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560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734331-4A13-4B30-8A51-099814DF5CB6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633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51397B-9E6D-469B-BBB5-DBA5B55BE3F8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142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26BC74-93ED-4EFA-96F5-5D15822302A3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58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6C3220-2AE3-434A-9C13-45AF197F312E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89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D9F527-4FDE-4DCC-80D1-70EB9E449177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63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6A2050-E8CB-419E-8988-3A08998D334F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872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137F2E-9DD1-4FFB-B248-82D0AB7E26A3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52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D64115-9748-466B-9864-C0C69AC4B569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00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05072C-8150-4C54-B7D1-992D03B419BE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471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2E63B-CE6D-43B6-B1F3-2BDA6BE62880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386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DB8AE8-EBBC-45DD-87E3-F669954A50DE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363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EC8137-81AA-4F58-82AD-9D16B3DB889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48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D70C47-5CA4-48AE-B1C4-C6B026567CA4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55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CCFA6B-543A-4AF5-98A8-2E4E6AAE0FDC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44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D9EF6D-0088-4116-A363-DD3AEE879112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304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DD63A-EBBF-472D-B362-B710909C3A01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757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855514-ECB8-483E-9827-AA348F609B31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241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6233F87-945B-472B-A711-4D9FB81D9951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577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513C5-CD6F-4FD1-AE15-F6B2FABEE45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229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B22337-5AB6-4A26-8A18-C0F370A8F1D3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56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962587-698F-465F-8525-4E95803BC4BD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86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A6050-918F-42AD-B1E1-1E247ACB8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2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25741E-5C1D-43BE-8F7B-A75167FED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09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BD674-28BB-4BB8-B473-37FAE491A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65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A798E-BA67-4DEF-8480-736F7CB95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09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22B8D-0D80-4D10-AC80-401277724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81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E584A9-A97F-4166-8503-93B644D660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518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1C8972-E299-4874-9CF3-B2134B96D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87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4EBA6-1A68-4F38-9CF2-AA97CCF84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246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8E192-74A8-486E-B631-4ED154982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119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E1BB88-2A74-4AEA-88BD-0098396AF0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29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9C47E-822F-42A9-9D05-F3F7EFD34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7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22A1E-0947-42A3-BF55-B01BE400D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4741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7B89-A1E4-4DDB-AC9E-C85CB4970F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084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137AE0-E3A3-423F-ADE0-0612528DF3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0DC4626-33DD-4FA5-A371-91D6CEDB1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/>
          <a:lstStyle/>
          <a:p>
            <a:r>
              <a:rPr lang="en-US" dirty="0"/>
              <a:t>Linear Algebra</a:t>
            </a:r>
          </a:p>
        </p:txBody>
      </p:sp>
    </p:spTree>
    <p:extLst>
      <p:ext uri="{BB962C8B-B14F-4D97-AF65-F5344CB8AC3E}">
        <p14:creationId xmlns:p14="http://schemas.microsoft.com/office/powerpoint/2010/main" val="4024766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20132"/>
              </p:ext>
            </p:extLst>
          </p:nvPr>
        </p:nvGraphicFramePr>
        <p:xfrm>
          <a:off x="457200" y="1452274"/>
          <a:ext cx="2946400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17440" imgH="1422360" progId="Equation.DSMT4">
                  <p:embed/>
                </p:oleObj>
              </mc:Choice>
              <mc:Fallback>
                <p:oleObj name="Equation" r:id="rId4" imgW="1117440" imgH="142236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2274"/>
                        <a:ext cx="2946400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38523" y="5638800"/>
            <a:ext cx="6109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ws A * Columns of B, </a:t>
            </a:r>
            <a:r>
              <a:rPr lang="en-US" b="1" dirty="0"/>
              <a:t>inner dimensions must match!!</a:t>
            </a:r>
          </a:p>
          <a:p>
            <a:pPr algn="ctr"/>
            <a:r>
              <a:rPr lang="en-US" dirty="0"/>
              <a:t>2 x </a:t>
            </a:r>
            <a:r>
              <a:rPr lang="en-US" dirty="0">
                <a:highlight>
                  <a:srgbClr val="FFFF00"/>
                </a:highlight>
              </a:rPr>
              <a:t>2 x 2 </a:t>
            </a:r>
            <a:r>
              <a:rPr lang="en-US" dirty="0"/>
              <a:t>x 1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1857057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L=</a:t>
            </a:r>
            <a:r>
              <a:rPr lang="fr-FR" dirty="0" err="1"/>
              <a:t>np.matrix</a:t>
            </a:r>
            <a:r>
              <a:rPr lang="fr-FR" dirty="0"/>
              <a:t>('1 2; 0 4')</a:t>
            </a:r>
          </a:p>
          <a:p>
            <a:r>
              <a:rPr lang="fr-FR" dirty="0"/>
              <a:t>M=</a:t>
            </a:r>
            <a:r>
              <a:rPr lang="fr-FR" dirty="0" err="1"/>
              <a:t>np.matrix</a:t>
            </a:r>
            <a:r>
              <a:rPr lang="fr-FR" dirty="0"/>
              <a:t>('5;-2')</a:t>
            </a:r>
          </a:p>
          <a:p>
            <a:r>
              <a:rPr lang="fr-FR" dirty="0"/>
              <a:t>L@M</a:t>
            </a:r>
          </a:p>
          <a:p>
            <a:endParaRPr lang="en-US" dirty="0"/>
          </a:p>
          <a:p>
            <a:r>
              <a:rPr lang="en-US" dirty="0"/>
              <a:t>#what is M@L…???</a:t>
            </a:r>
          </a:p>
          <a:p>
            <a:r>
              <a:rPr lang="en-US" dirty="0"/>
              <a:t>M@L</a:t>
            </a:r>
          </a:p>
          <a:p>
            <a:endParaRPr lang="en-US" dirty="0"/>
          </a:p>
          <a:p>
            <a:r>
              <a:rPr lang="en-US" dirty="0"/>
              <a:t>#What about t(M)@L</a:t>
            </a:r>
          </a:p>
          <a:p>
            <a:r>
              <a:rPr lang="en-US" dirty="0"/>
              <a:t>M.T@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1D15E3-4E15-4C45-A509-D33E6484C5E1}"/>
              </a:ext>
            </a:extLst>
          </p:cNvPr>
          <p:cNvSpPr txBox="1"/>
          <p:nvPr/>
        </p:nvSpPr>
        <p:spPr>
          <a:xfrm>
            <a:off x="5410200" y="3343553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x </a:t>
            </a:r>
            <a:r>
              <a:rPr lang="en-US" dirty="0">
                <a:highlight>
                  <a:srgbClr val="FFFF00"/>
                </a:highlight>
              </a:rPr>
              <a:t>1 x 2 </a:t>
            </a:r>
            <a:r>
              <a:rPr lang="en-US" dirty="0"/>
              <a:t>x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14A642-7E01-4CA4-997F-245E3EB263C9}"/>
              </a:ext>
            </a:extLst>
          </p:cNvPr>
          <p:cNvSpPr txBox="1"/>
          <p:nvPr/>
        </p:nvSpPr>
        <p:spPr>
          <a:xfrm>
            <a:off x="5581804" y="4123310"/>
            <a:ext cx="142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x</a:t>
            </a:r>
            <a:r>
              <a:rPr lang="en-US" dirty="0">
                <a:highlight>
                  <a:srgbClr val="FFFF00"/>
                </a:highlight>
              </a:rPr>
              <a:t>2 x 2 </a:t>
            </a:r>
            <a:r>
              <a:rPr lang="en-US" dirty="0"/>
              <a:t>x 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819400" y="2171700"/>
          <a:ext cx="26924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43000" imgH="1422360" progId="Equation.DSMT4">
                  <p:embed/>
                </p:oleObj>
              </mc:Choice>
              <mc:Fallback>
                <p:oleObj name="Equation" r:id="rId4" imgW="1143000" imgH="142236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71700"/>
                        <a:ext cx="2692400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 Ex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981200"/>
            <a:ext cx="6047756" cy="9144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345924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/>
              <a:t>N=np.matrix('2 -8; 0,4')</a:t>
            </a:r>
          </a:p>
          <a:p>
            <a:r>
              <a:rPr lang="pt-BR" dirty="0"/>
              <a:t>O=np.matrix('1 3 0; -4 5 -2')</a:t>
            </a:r>
          </a:p>
          <a:p>
            <a:r>
              <a:rPr lang="pt-BR" dirty="0"/>
              <a:t>N@O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NOTE:  Left and Right Multiplying Matrices of Equal Siz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left multiplication and right multiplication will produce different results!</a:t>
            </a:r>
          </a:p>
          <a:p>
            <a:endParaRPr lang="en-US" dirty="0"/>
          </a:p>
          <a:p>
            <a:pPr marL="0" indent="0">
              <a:buNone/>
            </a:pPr>
            <a:r>
              <a:rPr lang="pt-BR" dirty="0"/>
              <a:t>A@B is typically not the same as B@A.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242934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ntity Matrix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29000" y="1600200"/>
          <a:ext cx="20193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80800" imgH="2565360" progId="Equation.DSMT4">
                  <p:embed/>
                </p:oleObj>
              </mc:Choice>
              <mc:Fallback>
                <p:oleObj name="Equation" r:id="rId4" imgW="1180800" imgH="256536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0193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multiplicative Inverse of a 2x2 Matrix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67000" y="2174875"/>
          <a:ext cx="388778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98320" imgH="1143000" progId="Equation.DSMT4">
                  <p:embed/>
                </p:oleObj>
              </mc:Choice>
              <mc:Fallback>
                <p:oleObj name="Equation" r:id="rId4" imgW="1498320" imgH="11430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74875"/>
                        <a:ext cx="388778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38D87CC-A9A4-49E2-A5F1-81714CC41F3D}"/>
              </a:ext>
            </a:extLst>
          </p:cNvPr>
          <p:cNvSpPr/>
          <p:nvPr/>
        </p:nvSpPr>
        <p:spPr>
          <a:xfrm>
            <a:off x="3048000" y="5528230"/>
            <a:ext cx="2274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np.linalg.det</a:t>
            </a:r>
            <a:r>
              <a:rPr lang="en-US" sz="2400" dirty="0"/>
              <a:t>(N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A4CE00-D9C1-4958-979C-42F50B23B1A6}"/>
              </a:ext>
            </a:extLst>
          </p:cNvPr>
          <p:cNvSpPr txBox="1"/>
          <p:nvPr/>
        </p:nvSpPr>
        <p:spPr>
          <a:xfrm>
            <a:off x="6829269" y="1752600"/>
            <a:ext cx="1828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x =b</a:t>
            </a:r>
          </a:p>
          <a:p>
            <a:endParaRPr lang="en-US" dirty="0"/>
          </a:p>
          <a:p>
            <a:r>
              <a:rPr lang="en-US" dirty="0"/>
              <a:t>A=2 x 2</a:t>
            </a:r>
          </a:p>
          <a:p>
            <a:r>
              <a:rPr lang="en-US" dirty="0"/>
              <a:t>x = 2 x 1</a:t>
            </a:r>
          </a:p>
          <a:p>
            <a:r>
              <a:rPr lang="en-US" dirty="0"/>
              <a:t>b= 2 x 1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x2 Inverse Example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54030"/>
              </p:ext>
            </p:extLst>
          </p:nvPr>
        </p:nvGraphicFramePr>
        <p:xfrm>
          <a:off x="2362200" y="1219200"/>
          <a:ext cx="34417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688760" imgH="3111480" progId="Equation.DSMT4">
                  <p:embed/>
                </p:oleObj>
              </mc:Choice>
              <mc:Fallback>
                <p:oleObj name="Equation" r:id="rId4" imgW="1688760" imgH="311148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0"/>
                        <a:ext cx="34417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57800" y="3352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pt-BR" dirty="0"/>
              <a:t>A=np.matrix('5 2; -3,0')</a:t>
            </a:r>
          </a:p>
          <a:p>
            <a:r>
              <a:rPr lang="pt-BR" dirty="0"/>
              <a:t>np.linalg.pinv(A)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eps to finding the multiplicative inver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/>
              <a:t>Form the augmented matrix [</a:t>
            </a:r>
            <a:r>
              <a:rPr lang="en-US" altLang="en-US" dirty="0" err="1"/>
              <a:t>A│I</a:t>
            </a:r>
            <a:r>
              <a:rPr lang="en-US" altLang="en-US" baseline="-25000" dirty="0" err="1"/>
              <a:t>n</a:t>
            </a:r>
            <a:r>
              <a:rPr lang="en-US" altLang="en-US" dirty="0"/>
              <a:t>]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Perform row operations on it to obtain a matrix of the form [</a:t>
            </a:r>
            <a:r>
              <a:rPr lang="en-US" altLang="en-US" dirty="0" err="1"/>
              <a:t>I</a:t>
            </a:r>
            <a:r>
              <a:rPr lang="en-US" altLang="en-US" baseline="-25000" dirty="0" err="1"/>
              <a:t>n</a:t>
            </a:r>
            <a:r>
              <a:rPr lang="en-US" altLang="en-US" dirty="0" err="1"/>
              <a:t>│B</a:t>
            </a:r>
            <a:r>
              <a:rPr lang="en-US" altLang="en-US" dirty="0"/>
              <a:t>].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Matrix B is the inverse matrix.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Verify the results by multiplying AB to see if you get I</a:t>
            </a:r>
            <a:r>
              <a:rPr lang="en-US" altLang="en-US" baseline="-25000" dirty="0"/>
              <a:t>n</a:t>
            </a:r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Row Oper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/>
              <a:t>Two rows may be interchanged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, and these products may be added to the corresponding elements in any other row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79700" y="2057400"/>
          <a:ext cx="30210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447560" imgH="1650960" progId="Equation.DSMT4">
                  <p:embed/>
                </p:oleObj>
              </mc:Choice>
              <mc:Fallback>
                <p:oleObj name="Equation" r:id="rId4" imgW="1447560" imgH="165096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57400"/>
                        <a:ext cx="30210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tx1"/>
                </a:solidFill>
                <a:latin typeface="Comic Sans MS" panose="030F0702030302020204" pitchFamily="66" charset="0"/>
              </a:rPr>
              <a:t>Matri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What is a matrix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Matrix Operation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dentity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nverse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Row Operations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85800" y="2590800"/>
          <a:ext cx="7802563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Worksheet" r:id="rId4" imgW="5910177" imgH="1487321" progId="Excel.Sheet.12">
                  <p:embed/>
                </p:oleObj>
              </mc:Choice>
              <mc:Fallback>
                <p:oleObj name="Worksheet" r:id="rId4" imgW="5910177" imgH="1487321" progId="Excel.Sheet.12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802563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2819400"/>
          <a:ext cx="82883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Worksheet" r:id="rId4" imgW="5910177" imgH="1302978" progId="Excel.Sheet.12">
                  <p:embed/>
                </p:oleObj>
              </mc:Choice>
              <mc:Fallback>
                <p:oleObj name="Worksheet" r:id="rId4" imgW="5910177" imgH="1302978" progId="Excel.Sheet.12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2883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" y="2514600"/>
          <a:ext cx="803592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Worksheet" r:id="rId4" imgW="5910177" imgH="2040710" progId="Excel.Sheet.12">
                  <p:embed/>
                </p:oleObj>
              </mc:Choice>
              <mc:Fallback>
                <p:oleObj name="Worksheet" r:id="rId4" imgW="5910177" imgH="2040710" progId="Excel.Sheet.12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03592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62200" y="1905000"/>
          <a:ext cx="3762375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320480" imgH="1244520" progId="Equation.DSMT4">
                  <p:embed/>
                </p:oleObj>
              </mc:Choice>
              <mc:Fallback>
                <p:oleObj name="Equation" r:id="rId4" imgW="1320480" imgH="124452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762375" cy="354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Equations Ax=b when A is Square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3244334"/>
            <a:ext cx="4648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/>
              <a:t>Ax=b</a:t>
            </a:r>
          </a:p>
          <a:p>
            <a:pPr marL="0" indent="0">
              <a:buNone/>
            </a:pPr>
            <a:r>
              <a:rPr lang="en-US" sz="2800" dirty="0"/>
              <a:t>A</a:t>
            </a:r>
            <a:r>
              <a:rPr lang="en-US" sz="2800" baseline="30000" dirty="0"/>
              <a:t>-1</a:t>
            </a:r>
            <a:r>
              <a:rPr lang="en-US" sz="2800" dirty="0"/>
              <a:t>Ax=A</a:t>
            </a:r>
            <a:r>
              <a:rPr lang="en-US" sz="2800" baseline="30000" dirty="0"/>
              <a:t>-1</a:t>
            </a:r>
            <a:r>
              <a:rPr lang="en-US" sz="2800" dirty="0"/>
              <a:t>b</a:t>
            </a:r>
          </a:p>
          <a:p>
            <a:pPr marL="0" indent="0">
              <a:buNone/>
            </a:pPr>
            <a:r>
              <a:rPr lang="en-US" sz="2800" dirty="0"/>
              <a:t>x=A</a:t>
            </a:r>
            <a:r>
              <a:rPr lang="en-US" sz="2800" baseline="30000" dirty="0"/>
              <a:t>-1</a:t>
            </a:r>
            <a:r>
              <a:rPr lang="en-US" sz="2800" dirty="0"/>
              <a:t>b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3295471"/>
            <a:ext cx="328808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=</a:t>
            </a:r>
            <a:r>
              <a:rPr lang="en-US" sz="2400" dirty="0" err="1"/>
              <a:t>np.matrix</a:t>
            </a:r>
            <a:r>
              <a:rPr lang="en-US" sz="2400" dirty="0"/>
              <a:t>('5 2; -3,0')</a:t>
            </a:r>
          </a:p>
          <a:p>
            <a:r>
              <a:rPr lang="en-US" sz="2400" dirty="0"/>
              <a:t>b=</a:t>
            </a:r>
            <a:r>
              <a:rPr lang="en-US" sz="2400" dirty="0" err="1"/>
              <a:t>np.matrix</a:t>
            </a:r>
            <a:r>
              <a:rPr lang="en-US" sz="2400" dirty="0"/>
              <a:t>('2 ; 2')</a:t>
            </a:r>
          </a:p>
          <a:p>
            <a:r>
              <a:rPr lang="en-US" sz="2400" dirty="0" err="1"/>
              <a:t>np.linalg.solve</a:t>
            </a:r>
            <a:r>
              <a:rPr lang="en-US" sz="2400" dirty="0"/>
              <a:t>(</a:t>
            </a:r>
            <a:r>
              <a:rPr lang="en-US" sz="2400" dirty="0" err="1"/>
              <a:t>A,b</a:t>
            </a:r>
            <a:r>
              <a:rPr lang="en-US" sz="2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09134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 Matrix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0025" y="2667000"/>
          <a:ext cx="3413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67000"/>
                        <a:ext cx="3413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Matrix Exampl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2057400"/>
          <a:ext cx="2814638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17440" imgH="1409400" progId="Equation.DSMT4">
                  <p:embed/>
                </p:oleObj>
              </mc:Choice>
              <mc:Fallback>
                <p:oleObj name="Equation" r:id="rId4" imgW="1117440" imgH="14094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814638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56482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B=</a:t>
            </a:r>
            <a:r>
              <a:rPr lang="fr-FR" dirty="0" err="1"/>
              <a:t>np.matrix</a:t>
            </a:r>
            <a:r>
              <a:rPr lang="fr-FR" dirty="0"/>
              <a:t>('1 3 -4; 5 9 0; -2 7 6')</a:t>
            </a:r>
          </a:p>
          <a:p>
            <a:r>
              <a:rPr lang="fr-FR" dirty="0"/>
              <a:t>B</a:t>
            </a:r>
          </a:p>
          <a:p>
            <a:r>
              <a:rPr lang="fr-FR" dirty="0"/>
              <a:t>C=</a:t>
            </a:r>
            <a:r>
              <a:rPr lang="fr-FR" dirty="0" err="1"/>
              <a:t>np.matrix</a:t>
            </a:r>
            <a:r>
              <a:rPr lang="fr-FR" dirty="0"/>
              <a:t>('-4 5 0, 0 3 -2')</a:t>
            </a:r>
          </a:p>
          <a:p>
            <a:r>
              <a:rPr lang="fr-FR" dirty="0"/>
              <a:t>C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ng Matric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82894"/>
              </p:ext>
            </p:extLst>
          </p:nvPr>
        </p:nvGraphicFramePr>
        <p:xfrm>
          <a:off x="1447800" y="1401309"/>
          <a:ext cx="60198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14600" imgH="1879560" progId="Equation.DSMT4">
                  <p:embed/>
                </p:oleObj>
              </mc:Choice>
              <mc:Fallback>
                <p:oleObj name="Equation" r:id="rId4" imgW="2514600" imgH="18795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01309"/>
                        <a:ext cx="601980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510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/>
              <a:t>D=np.matrix('1 3 -2; 5 0 4')</a:t>
            </a:r>
          </a:p>
          <a:p>
            <a:r>
              <a:rPr lang="pt-BR" dirty="0"/>
              <a:t>E=np.matrix('4 3 -1; -2 2 4')</a:t>
            </a:r>
          </a:p>
          <a:p>
            <a:r>
              <a:rPr lang="pt-BR" dirty="0"/>
              <a:t>D+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ng Matrice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8040"/>
              </p:ext>
            </p:extLst>
          </p:nvPr>
        </p:nvGraphicFramePr>
        <p:xfrm>
          <a:off x="469669" y="1417638"/>
          <a:ext cx="3886200" cy="49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044440" imgH="2590560" progId="Equation.DSMT4">
                  <p:embed/>
                </p:oleObj>
              </mc:Choice>
              <mc:Fallback>
                <p:oleObj name="Equation" r:id="rId4" imgW="2044440" imgH="25905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" y="1417638"/>
                        <a:ext cx="3886200" cy="492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=</a:t>
            </a:r>
            <a:r>
              <a:rPr lang="en-US" dirty="0" err="1"/>
              <a:t>np.matrix</a:t>
            </a:r>
            <a:r>
              <a:rPr lang="en-US" dirty="0"/>
              <a:t>('5 -6; 9 10; 7, -2')</a:t>
            </a:r>
          </a:p>
          <a:p>
            <a:r>
              <a:rPr lang="en-US" dirty="0"/>
              <a:t>G=</a:t>
            </a:r>
            <a:r>
              <a:rPr lang="en-US" dirty="0" err="1"/>
              <a:t>np.matrix</a:t>
            </a:r>
            <a:r>
              <a:rPr lang="en-US" dirty="0"/>
              <a:t>('5 6; -3 11; 6 -1')</a:t>
            </a:r>
          </a:p>
          <a:p>
            <a:r>
              <a:rPr lang="en-US" dirty="0"/>
              <a:t>F-G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Properties of Matrix Addi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6858000" cy="54864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/>
              <a:t>Commutative Proper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B = B + A </a:t>
            </a:r>
            <a:r>
              <a:rPr lang="en-US" altLang="en-US" sz="2000" dirty="0">
                <a:solidFill>
                  <a:srgbClr val="FF0000"/>
                </a:solidFill>
              </a:rPr>
              <a:t>(Order does not matter)</a:t>
            </a:r>
          </a:p>
          <a:p>
            <a:pPr marL="514350" indent="-514350">
              <a:buFontTx/>
              <a:buAutoNum type="arabicPeriod" startAt="2"/>
            </a:pPr>
            <a:r>
              <a:rPr lang="en-US" altLang="en-US" dirty="0"/>
              <a:t>Associative Property 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(A + B) + C = A + (B + C) </a:t>
            </a:r>
            <a:r>
              <a:rPr lang="en-US" altLang="en-US" sz="1800" dirty="0">
                <a:solidFill>
                  <a:srgbClr val="FF0000"/>
                </a:solidFill>
              </a:rPr>
              <a:t>(Grouping does not matter)</a:t>
            </a:r>
          </a:p>
          <a:p>
            <a:pPr marL="514350" indent="-514350">
              <a:buFontTx/>
              <a:buAutoNum type="arabicPeriod" startAt="3"/>
            </a:pPr>
            <a:r>
              <a:rPr lang="en-US" altLang="en-US" dirty="0"/>
              <a:t>Additive Identi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0 = 0 + A = A </a:t>
            </a:r>
            <a:r>
              <a:rPr lang="en-US" altLang="en-US" sz="1800" dirty="0">
                <a:solidFill>
                  <a:srgbClr val="FF0000"/>
                </a:solidFill>
              </a:rPr>
              <a:t>(When you add to 0 then the matrix keeps 					its identity)</a:t>
            </a:r>
          </a:p>
          <a:p>
            <a:pPr marL="514350" indent="-514350">
              <a:buFontTx/>
              <a:buAutoNum type="arabicPeriod" startAt="4"/>
            </a:pPr>
            <a:r>
              <a:rPr lang="en-US" altLang="en-US" dirty="0"/>
              <a:t>Additive Inverse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(-A) = -A + A = 0 </a:t>
            </a:r>
            <a:r>
              <a:rPr lang="en-US" altLang="en-US" sz="1800" dirty="0">
                <a:solidFill>
                  <a:srgbClr val="FF0000"/>
                </a:solidFill>
              </a:rPr>
              <a:t>(If you add the opposite, then you 					get 0.)</a:t>
            </a:r>
          </a:p>
        </p:txBody>
      </p:sp>
      <p:sp>
        <p:nvSpPr>
          <p:cNvPr id="2" name="Rectangle 1"/>
          <p:cNvSpPr/>
          <p:nvPr/>
        </p:nvSpPr>
        <p:spPr>
          <a:xfrm>
            <a:off x="70104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+G</a:t>
            </a:r>
          </a:p>
          <a:p>
            <a:r>
              <a:rPr lang="en-US" dirty="0"/>
              <a:t>G+F</a:t>
            </a:r>
          </a:p>
        </p:txBody>
      </p:sp>
      <p:sp>
        <p:nvSpPr>
          <p:cNvPr id="3" name="Rectangle 2"/>
          <p:cNvSpPr/>
          <p:nvPr/>
        </p:nvSpPr>
        <p:spPr>
          <a:xfrm>
            <a:off x="7010400" y="26091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C+D)+E</a:t>
            </a:r>
          </a:p>
          <a:p>
            <a:r>
              <a:rPr lang="en-US" dirty="0"/>
              <a:t>C+(D+E)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0" y="3688080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0 #R knows that this is a matrix of zeros</a:t>
            </a:r>
          </a:p>
          <a:p>
            <a:r>
              <a:rPr lang="en-US" dirty="0"/>
              <a:t>0+B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0" y="5047211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-B</a:t>
            </a:r>
          </a:p>
          <a:p>
            <a:r>
              <a:rPr lang="en-US" dirty="0"/>
              <a:t>-B+B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ar Multiplica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Remember to distribute the scalar to each element in the matrix.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33600" y="3276600"/>
          <a:ext cx="442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425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95600" y="520283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/>
              <a:t>H=np.matrix('-3 6; 0 -9')</a:t>
            </a:r>
          </a:p>
          <a:p>
            <a:r>
              <a:rPr lang="pt-BR" dirty="0"/>
              <a:t>2*H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43200" y="1985963"/>
          <a:ext cx="3071813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49080" imgH="1879560" progId="Equation.DSMT4">
                  <p:embed/>
                </p:oleObj>
              </mc:Choice>
              <mc:Fallback>
                <p:oleObj name="Equation" r:id="rId4" imgW="1549080" imgH="187956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5963"/>
                        <a:ext cx="3071813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480282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J=</a:t>
            </a:r>
            <a:r>
              <a:rPr lang="en-US" dirty="0" err="1"/>
              <a:t>np.matrix</a:t>
            </a:r>
            <a:r>
              <a:rPr lang="en-US" dirty="0"/>
              <a:t>('5 0; 6 -2')</a:t>
            </a:r>
          </a:p>
          <a:p>
            <a:r>
              <a:rPr lang="en-US" dirty="0"/>
              <a:t>K=</a:t>
            </a:r>
            <a:r>
              <a:rPr lang="en-US" dirty="0" err="1"/>
              <a:t>np.matrix</a:t>
            </a:r>
            <a:r>
              <a:rPr lang="en-US" dirty="0"/>
              <a:t>('0 -1; 3 5')</a:t>
            </a:r>
          </a:p>
          <a:p>
            <a:r>
              <a:rPr lang="en-US" dirty="0"/>
              <a:t>2*J-3*K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D47F5BE65D83D429FB3DBCC8D4CB7AF" ma:contentTypeVersion="0" ma:contentTypeDescription="Create a new document." ma:contentTypeScope="" ma:versionID="4febd87d77c27653ae821fe2dd889b38">
  <xsd:schema xmlns:xsd="http://www.w3.org/2001/XMLSchema" xmlns:p="http://schemas.microsoft.com/office/2006/metadata/properties" targetNamespace="http://schemas.microsoft.com/office/2006/metadata/properties" ma:root="true" ma:fieldsID="0a25dbe94c1a3bb2391dcf7f5a1288f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CF33B9E-8427-4DB1-8E4F-D802F59697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223B6C02-BCA6-41D2-8EBD-88AE9402043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97F431A-053C-41AF-BACB-53691B33C4E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207</TotalTime>
  <Words>754</Words>
  <Application>Microsoft Office PowerPoint</Application>
  <PresentationFormat>On-screen Show (4:3)</PresentationFormat>
  <Paragraphs>125</Paragraphs>
  <Slides>2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omic Sans MS</vt:lpstr>
      <vt:lpstr>Default Design</vt:lpstr>
      <vt:lpstr>Equation</vt:lpstr>
      <vt:lpstr>Worksheet</vt:lpstr>
      <vt:lpstr>Linear Algebra</vt:lpstr>
      <vt:lpstr>Matrices</vt:lpstr>
      <vt:lpstr>What is a Matrix?</vt:lpstr>
      <vt:lpstr>More Matrix Examples</vt:lpstr>
      <vt:lpstr>Adding Matrices</vt:lpstr>
      <vt:lpstr>Subtracting Matrices</vt:lpstr>
      <vt:lpstr>Properties of Matrix Addition</vt:lpstr>
      <vt:lpstr>Scalar Multiplication</vt:lpstr>
      <vt:lpstr>Example:</vt:lpstr>
      <vt:lpstr>Multiplying Matrices</vt:lpstr>
      <vt:lpstr>Multiplying Matrices</vt:lpstr>
      <vt:lpstr>Multiplying Matrices Ex 2</vt:lpstr>
      <vt:lpstr>NOTE:  Left and Right Multiplying Matrices of Equal Size </vt:lpstr>
      <vt:lpstr>Identity Matrix</vt:lpstr>
      <vt:lpstr>Finding the multiplicative Inverse of a 2x2 Matrix</vt:lpstr>
      <vt:lpstr>2x2 Inverse Example</vt:lpstr>
      <vt:lpstr>Steps to finding the multiplicative inverse</vt:lpstr>
      <vt:lpstr>Matrix Row Operations</vt:lpstr>
      <vt:lpstr>Finding the inverse example:</vt:lpstr>
      <vt:lpstr>Finding the inverse example</vt:lpstr>
      <vt:lpstr>Finding the inverse example</vt:lpstr>
      <vt:lpstr>Finding the inverse example</vt:lpstr>
      <vt:lpstr>Finding the inverse example</vt:lpstr>
      <vt:lpstr>Solving Systems of Equations Ax=b when A is Squa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the Unit 1 Seminar for College Algebra!</dc:title>
  <dc:creator>Cathy Johnson</dc:creator>
  <cp:lastModifiedBy>Fulton, Lawrence V</cp:lastModifiedBy>
  <cp:revision>51</cp:revision>
  <dcterms:created xsi:type="dcterms:W3CDTF">2006-09-04T18:41:54Z</dcterms:created>
  <dcterms:modified xsi:type="dcterms:W3CDTF">2020-07-24T00:24:23Z</dcterms:modified>
</cp:coreProperties>
</file>